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675234"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8pt;height:53.45pt" o:ole="">
            <v:imagedata r:id="rId10" o:title=""/>
          </v:shape>
          <o:OLEObject Type="Embed" ProgID="Equation.DSMT4" ShapeID="_x0000_i1025" DrawAspect="Content" ObjectID="_1607178563"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m:t>
        </m:r>
        <m:r>
          <w:rPr>
            <w:rFonts w:ascii="Cambria Math" w:eastAsiaTheme="minorEastAsia" w:hAnsi="Cambria Math"/>
          </w:rPr>
          <m:t>≥β</m:t>
        </m:r>
      </m:oMath>
      <w:r w:rsidRPr="0054434C">
        <w:rPr>
          <w:rFonts w:eastAsiaTheme="minorEastAsia" w:hint="cs"/>
          <w:rtl/>
        </w:rPr>
        <w:t xml:space="preserve"> ולכן ענף זה י</w:t>
      </w:r>
      <w:proofErr w:type="spellStart"/>
      <w:r>
        <w:rPr>
          <w:rFonts w:eastAsiaTheme="minorEastAsia" w:hint="cs"/>
          <w:rtl/>
        </w:rPr>
        <w:t>י</w:t>
      </w:r>
      <w:r w:rsidRPr="0054434C">
        <w:rPr>
          <w:rFonts w:eastAsiaTheme="minorEastAsia" w:hint="cs"/>
          <w:rtl/>
        </w:rPr>
        <w:t>גזם</w:t>
      </w:r>
      <w:proofErr w:type="spellEnd"/>
      <w:r w:rsidRPr="0054434C">
        <w:rPr>
          <w:rFonts w:eastAsiaTheme="minorEastAsia" w:hint="cs"/>
          <w:rtl/>
        </w:rPr>
        <w:t xml:space="preserve">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3DFB2642" w14:textId="2808B367" w:rsidR="005A40D1" w:rsidRDefault="005A40D1" w:rsidP="005A40D1">
      <w:pPr>
        <w:pStyle w:val="a3"/>
        <w:numPr>
          <w:ilvl w:val="0"/>
          <w:numId w:val="25"/>
        </w:numPr>
        <w:bidi/>
      </w:pPr>
    </w:p>
    <w:p w14:paraId="0FA87F80" w14:textId="677D0EA8" w:rsidR="005A40D1" w:rsidRPr="005A40D1" w:rsidRDefault="005A40D1" w:rsidP="005A40D1">
      <w:pPr>
        <w:pStyle w:val="a3"/>
        <w:bidi/>
        <w:rPr>
          <w:color w:val="FF0000"/>
        </w:rPr>
      </w:pPr>
      <w:r w:rsidRPr="005A40D1">
        <w:rPr>
          <w:rFonts w:hint="cs"/>
          <w:color w:val="FF0000"/>
          <w:rtl/>
        </w:rPr>
        <w:t xml:space="preserve">אם בסוף השארתי את ההיוריסטיקה לא </w:t>
      </w:r>
      <w:proofErr w:type="spellStart"/>
      <w:r w:rsidRPr="005A40D1">
        <w:rPr>
          <w:rFonts w:hint="cs"/>
          <w:color w:val="FF0000"/>
          <w:rtl/>
        </w:rPr>
        <w:t>דטרמניסטית</w:t>
      </w:r>
      <w:proofErr w:type="spellEnd"/>
      <w:r w:rsidRPr="005A40D1">
        <w:rPr>
          <w:rFonts w:hint="cs"/>
          <w:color w:val="FF0000"/>
          <w:rtl/>
        </w:rPr>
        <w:t xml:space="preserve"> אז לעדכן את התשובה</w:t>
      </w: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743E4E5B"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6BC217EC"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04E85048" w14:textId="65C7277C" w:rsidR="002C0AE8" w:rsidRPr="002C0AE8" w:rsidRDefault="002C0AE8" w:rsidP="002C0AE8">
      <w:pPr>
        <w:bidi/>
        <w:rPr>
          <w:color w:val="FF0000"/>
          <w:rtl/>
        </w:rPr>
      </w:pPr>
      <w:r w:rsidRPr="002C0AE8">
        <w:rPr>
          <w:rFonts w:hint="cs"/>
          <w:color w:val="FF0000"/>
          <w:rtl/>
        </w:rPr>
        <w:t>זה סותר את הגרף המרכזי של חלק ח'</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m:t>
        </m:r>
        <m:r>
          <w:rPr>
            <w:rFonts w:ascii="Cambria Math" w:eastAsiaTheme="minorEastAsia" w:hAnsi="Cambria Math"/>
          </w:rPr>
          <m:t>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m:t>
            </m:r>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m:t>
            </m:r>
            <m:r>
              <w:rPr>
                <w:rFonts w:ascii="Cambria Math" w:hAnsi="Cambria Math"/>
              </w:rPr>
              <m:t>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rPr>
          <w:rFonts w:hint="cs"/>
        </w:rPr>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Fonts w:hint="cs"/>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Fonts w:hint="cs"/>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Fonts w:hint="cs"/>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472D0782" w14:textId="4617362A" w:rsidR="000D215C" w:rsidRPr="000D215C" w:rsidRDefault="000D215C" w:rsidP="000D215C">
      <w:pPr>
        <w:bidi/>
        <w:rPr>
          <w:color w:val="FF0000"/>
          <w:rtl/>
        </w:rPr>
      </w:pPr>
      <w:r w:rsidRPr="000D215C">
        <w:rPr>
          <w:rFonts w:hint="cs"/>
          <w:color w:val="FF0000"/>
          <w:rtl/>
        </w:rPr>
        <w:t>עמרי צריך לוודא אם זה נכון</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96" type="#_x0000_t75" style="width:68.1pt;height:37.95pt" o:ole="">
            <v:imagedata r:id="rId16" o:title=""/>
          </v:shape>
          <o:OLEObject Type="Embed" ProgID="Equation.DSMT4" ShapeID="_x0000_i1096" DrawAspect="Content" ObjectID="_1607178564" r:id="rId17"/>
        </w:object>
      </w:r>
      <w:r w:rsidRPr="003516D3">
        <w:rPr>
          <w:rFonts w:hint="cs"/>
          <w:rtl/>
        </w:rPr>
        <w:t xml:space="preserve"> </w:t>
      </w:r>
      <w:r>
        <w:rPr>
          <w:rFonts w:hint="cs"/>
          <w:rtl/>
        </w:rPr>
        <w:t xml:space="preserve"> </w:t>
      </w:r>
      <w:r>
        <w:rPr>
          <w:rFonts w:hint="cs"/>
          <w:rtl/>
        </w:rPr>
        <w:t xml:space="preserve">עפ"י מבחן </w:t>
      </w:r>
      <m:oMath>
        <m:r>
          <w:rPr>
            <w:rFonts w:ascii="Cambria Math" w:hAnsi="Cambria Math"/>
          </w:rPr>
          <m:t>t</m:t>
        </m:r>
      </m:oMath>
      <w:r>
        <w:rPr>
          <w:rFonts w:eastAsiaTheme="minorEastAsia" w:hint="cs"/>
          <w:rtl/>
        </w:rPr>
        <w:t xml:space="preserve"> נדחה את הש</w:t>
      </w:r>
      <w:proofErr w:type="spellStart"/>
      <w:r>
        <w:rPr>
          <w:rFonts w:eastAsiaTheme="minorEastAsia" w:hint="cs"/>
          <w:rtl/>
        </w:rPr>
        <w:t>ערת</w:t>
      </w:r>
      <w:proofErr w:type="spellEnd"/>
      <w:r>
        <w:rPr>
          <w:rFonts w:eastAsiaTheme="minorEastAsia" w:hint="cs"/>
          <w:rtl/>
        </w:rPr>
        <w:t xml:space="preserve"> האפס אם מתקיים </w:t>
      </w:r>
      <w:r>
        <w:rPr>
          <w:rFonts w:hint="cs"/>
          <w:rtl/>
        </w:rPr>
        <w:t xml:space="preserve"> </w:t>
      </w:r>
      <w:r w:rsidRPr="00F052E2">
        <w:rPr>
          <w:position w:val="-56"/>
        </w:rPr>
        <w:object w:dxaOrig="2120" w:dyaOrig="960" w14:anchorId="0A12DE46">
          <v:shape id="_x0000_i1097" type="#_x0000_t75" style="width:106.05pt;height:47.85pt" o:ole="">
            <v:imagedata r:id="rId18" o:title=""/>
          </v:shape>
          <o:OLEObject Type="Embed" ProgID="Equation.DSMT4" ShapeID="_x0000_i1097" DrawAspect="Content" ObjectID="_1607178565" r:id="rId19"/>
        </w:object>
      </w:r>
      <w:r>
        <w:rPr>
          <w:rFonts w:hint="cs"/>
          <w:rtl/>
        </w:rPr>
        <w:t xml:space="preserve"> כאשר מספר </w:t>
      </w:r>
    </w:p>
    <w:p w14:paraId="38AA4BC0" w14:textId="71EF31A0" w:rsidR="00BC43D8" w:rsidRPr="00BC43D8" w:rsidRDefault="00BC43D8" w:rsidP="00BC43D8">
      <w:pPr>
        <w:bidi/>
        <w:rPr>
          <w:rFonts w:hint="cs"/>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98" type="#_x0000_t75" style="width:116.85pt;height:34.05pt" o:ole="">
            <v:imagedata r:id="rId20" o:title=""/>
          </v:shape>
          <o:OLEObject Type="Embed" ProgID="Equation.DSMT4" ShapeID="_x0000_i1098" DrawAspect="Content" ObjectID="_1607178566"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11046008" w:rsidR="004B716F" w:rsidRDefault="004B716F" w:rsidP="004B716F">
      <w:pPr>
        <w:bidi/>
        <w:rPr>
          <w:rFonts w:hint="cs"/>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1EE8B870" w:rsidR="00390432" w:rsidRPr="00BC1611" w:rsidRDefault="00390432" w:rsidP="00390432">
      <w:pPr>
        <w:bidi/>
        <w:rPr>
          <w:rFonts w:hint="cs"/>
          <w:rtl/>
        </w:rPr>
      </w:pPr>
      <w:r>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m:t>
        </m:r>
        <m:r>
          <w:rPr>
            <w:rFonts w:ascii="Cambria Math" w:hAnsi="Cambria Math"/>
          </w:rPr>
          <m:t>4</m:t>
        </m:r>
      </m:oMath>
      <w:r w:rsidR="00BC1611">
        <w:rPr>
          <w:rFonts w:eastAsiaTheme="minorEastAsia" w:hint="cs"/>
          <w:rtl/>
        </w:rPr>
        <w:t xml:space="preserve"> המצוין בשאלה אינה רלוונטית</w:t>
      </w:r>
    </w:p>
    <w:p w14:paraId="290E8941" w14:textId="51605303"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387AF44A">
            <wp:simplePos x="0" y="0"/>
            <wp:positionH relativeFrom="column">
              <wp:posOffset>1907639</wp:posOffset>
            </wp:positionH>
            <wp:positionV relativeFrom="paragraph">
              <wp:posOffset>46891</wp:posOffset>
            </wp:positionV>
            <wp:extent cx="3350974" cy="1326322"/>
            <wp:effectExtent l="38100" t="38100" r="97155" b="10287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50974" cy="13263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1F6CA10" w14:textId="3C02C585" w:rsidR="000B409E" w:rsidRDefault="000B409E" w:rsidP="000B409E">
      <w:pPr>
        <w:bidi/>
        <w:rPr>
          <w:rtl/>
        </w:rPr>
      </w:pPr>
    </w:p>
    <w:p w14:paraId="34B6BE95" w14:textId="4CA2C90B"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3E53463C" w14:textId="4C81F03D" w:rsidR="00311256" w:rsidRDefault="00311256" w:rsidP="00311256">
      <w:pPr>
        <w:bidi/>
        <w:rPr>
          <w:rtl/>
        </w:rPr>
      </w:pPr>
    </w:p>
    <w:p w14:paraId="54F165AB" w14:textId="4BD63E37" w:rsidR="00311256" w:rsidRDefault="00311256" w:rsidP="00311256">
      <w:pPr>
        <w:bidi/>
        <w:rPr>
          <w:rtl/>
        </w:rPr>
      </w:pPr>
    </w:p>
    <w:p w14:paraId="751DAFCD" w14:textId="1ADE298B" w:rsidR="00311256" w:rsidRDefault="00311256" w:rsidP="00311256">
      <w:pPr>
        <w:bidi/>
        <w:rPr>
          <w:rtl/>
        </w:rPr>
      </w:pPr>
    </w:p>
    <w:p w14:paraId="634AC6AA" w14:textId="56A1754B" w:rsidR="00311256" w:rsidRPr="000A0522" w:rsidRDefault="000A0522" w:rsidP="00311256">
      <w:pPr>
        <w:bidi/>
        <w:rPr>
          <w:color w:val="FF0000"/>
          <w:rtl/>
        </w:rPr>
      </w:pPr>
      <w:r w:rsidRPr="000A0522">
        <w:rPr>
          <w:rFonts w:hint="cs"/>
          <w:color w:val="FF0000"/>
          <w:rtl/>
        </w:rPr>
        <w:t>להשלים</w:t>
      </w:r>
    </w:p>
    <w:p w14:paraId="0E98617D" w14:textId="3F3911BE" w:rsidR="00311256" w:rsidRDefault="00311256" w:rsidP="00311256">
      <w:pPr>
        <w:bidi/>
        <w:rPr>
          <w:rtl/>
        </w:rPr>
      </w:pPr>
    </w:p>
    <w:p w14:paraId="72C1E58F" w14:textId="139090FE" w:rsidR="00311256" w:rsidRDefault="00311256" w:rsidP="00311256">
      <w:pPr>
        <w:bidi/>
        <w:rPr>
          <w:rtl/>
        </w:rPr>
      </w:pPr>
    </w:p>
    <w:p w14:paraId="2C17256F" w14:textId="77777777"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31C5C2BB" w:rsidR="00BC1611" w:rsidRPr="00BC1611" w:rsidRDefault="00BC1611" w:rsidP="00BC1611">
      <w:pPr>
        <w:bidi/>
        <w:rPr>
          <w:rFonts w:hint="cs"/>
          <w:rtl/>
        </w:rPr>
      </w:pPr>
      <w:r>
        <w:rPr>
          <w:rFonts w:hint="cs"/>
          <w:rtl/>
        </w:rPr>
        <w:t xml:space="preserve">לא התייחסנו כאן לסוכנים </w:t>
      </w:r>
      <w:proofErr w:type="spellStart"/>
      <w:r>
        <w:t>RflexAgent</w:t>
      </w:r>
      <w:proofErr w:type="spellEnd"/>
      <w:r>
        <w:rPr>
          <w:rFonts w:hint="cs"/>
          <w:rtl/>
        </w:rPr>
        <w:t xml:space="preserve"> ו- </w:t>
      </w:r>
      <w:proofErr w:type="spellStart"/>
      <w:r>
        <w:t>BetterAgent</w:t>
      </w:r>
      <w:proofErr w:type="spellEnd"/>
      <w:r>
        <w:rPr>
          <w:rFonts w:hint="cs"/>
          <w:rtl/>
        </w:rPr>
        <w:t xml:space="preserve"> כיוון שהם אינן רצים עם מגבלת עומק ולכן עבורם המגבלה של </w:t>
      </w:r>
      <m:oMath>
        <m:r>
          <w:rPr>
            <w:rFonts w:ascii="Cambria Math" w:hAnsi="Cambria Math"/>
          </w:rPr>
          <m:t>d=</m:t>
        </m:r>
        <m:r>
          <w:rPr>
            <w:rFonts w:ascii="Cambria Math" w:hAnsi="Cambria Math"/>
          </w:rPr>
          <m:t>4</m:t>
        </m:r>
      </m:oMath>
      <w:r>
        <w:rPr>
          <w:rFonts w:eastAsiaTheme="minorEastAsia" w:hint="cs"/>
          <w:rtl/>
        </w:rPr>
        <w:t xml:space="preserve"> המצוין בשאלה אינה רלוונטית</w:t>
      </w:r>
    </w:p>
    <w:p w14:paraId="61F1B0E1" w14:textId="5E659ACA"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1AC54352">
            <wp:simplePos x="0" y="0"/>
            <wp:positionH relativeFrom="column">
              <wp:posOffset>1968264</wp:posOffset>
            </wp:positionH>
            <wp:positionV relativeFrom="paragraph">
              <wp:posOffset>130065</wp:posOffset>
            </wp:positionV>
            <wp:extent cx="3093085" cy="1190625"/>
            <wp:effectExtent l="38100" t="38100" r="88265" b="104775"/>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3085" cy="119062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5A4D3135" w:rsidR="000A0522" w:rsidRDefault="000A0522" w:rsidP="000A0522">
      <w:pPr>
        <w:bidi/>
        <w:rPr>
          <w:rtl/>
        </w:rPr>
      </w:pPr>
    </w:p>
    <w:p w14:paraId="58587FA4" w14:textId="4ECEDBAD" w:rsidR="000A0522" w:rsidRDefault="000A0522" w:rsidP="000A0522">
      <w:pPr>
        <w:bidi/>
        <w:rPr>
          <w:rtl/>
        </w:rPr>
      </w:pPr>
    </w:p>
    <w:p w14:paraId="7DDC7F9A" w14:textId="737DDCF9" w:rsidR="000A0522" w:rsidRDefault="000A0522" w:rsidP="000A0522">
      <w:pPr>
        <w:bidi/>
        <w:rPr>
          <w:rtl/>
        </w:rPr>
      </w:pPr>
    </w:p>
    <w:p w14:paraId="30E5A916" w14:textId="347FA6BA" w:rsidR="000A0522" w:rsidRDefault="000A0522" w:rsidP="000A0522">
      <w:pPr>
        <w:bidi/>
        <w:rPr>
          <w:rtl/>
        </w:rPr>
      </w:pPr>
    </w:p>
    <w:p w14:paraId="5AD06AE4" w14:textId="5274FDC6" w:rsidR="000A0522" w:rsidRDefault="000A0522" w:rsidP="000A0522">
      <w:pPr>
        <w:bidi/>
        <w:rPr>
          <w:rtl/>
        </w:rPr>
      </w:pPr>
    </w:p>
    <w:p w14:paraId="3A0E04E5" w14:textId="259EBA42" w:rsidR="000A0522" w:rsidRDefault="000A0522" w:rsidP="000A0522">
      <w:pPr>
        <w:bidi/>
        <w:rPr>
          <w:rtl/>
        </w:rPr>
      </w:pPr>
    </w:p>
    <w:p w14:paraId="637C9F1D" w14:textId="1D02B4B7" w:rsidR="000A0522" w:rsidRDefault="000A0522" w:rsidP="000A0522">
      <w:pPr>
        <w:bidi/>
        <w:rPr>
          <w:rtl/>
        </w:rPr>
      </w:pPr>
    </w:p>
    <w:p w14:paraId="401B91DA" w14:textId="319681F8" w:rsidR="000A0522" w:rsidRDefault="000A0522" w:rsidP="000A0522">
      <w:pPr>
        <w:bidi/>
        <w:rPr>
          <w:rtl/>
        </w:rPr>
      </w:pPr>
    </w:p>
    <w:p w14:paraId="7604D9BD" w14:textId="6C45BD94" w:rsidR="00D72991" w:rsidRDefault="00D72991" w:rsidP="00D72991">
      <w:pPr>
        <w:bidi/>
        <w:rPr>
          <w:rtl/>
        </w:rPr>
      </w:pPr>
      <w:r w:rsidRPr="00D72991">
        <w:rPr>
          <w:rFonts w:hint="cs"/>
          <w:color w:val="FF0000"/>
          <w:rtl/>
        </w:rPr>
        <w:t>להשלים</w:t>
      </w:r>
    </w:p>
    <w:p w14:paraId="1CFB7E71" w14:textId="427AAF70"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29DD12FF" w14:textId="3837254F" w:rsidR="000B409E" w:rsidRDefault="00BF4F3E" w:rsidP="005B192D">
      <w:pPr>
        <w:pStyle w:val="a3"/>
        <w:numPr>
          <w:ilvl w:val="0"/>
          <w:numId w:val="23"/>
        </w:numPr>
        <w:bidi/>
      </w:pPr>
      <w:r>
        <w:rPr>
          <w:rFonts w:hint="cs"/>
          <w:rtl/>
        </w:rPr>
        <w:t xml:space="preserve">כפי שראינו והסברנו בסעיפים קודמים </w:t>
      </w:r>
      <w:proofErr w:type="spellStart"/>
      <w:r>
        <w:t>R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p>
    <w:p w14:paraId="658EC19E" w14:textId="62969D8F" w:rsidR="00BF4F3E" w:rsidRDefault="00BF4F3E" w:rsidP="00BF4F3E">
      <w:pPr>
        <w:pStyle w:val="a3"/>
        <w:bidi/>
        <w:rPr>
          <w:rtl/>
        </w:rPr>
      </w:pPr>
      <w:r>
        <w:rPr>
          <w:rFonts w:hint="cs"/>
          <w:rtl/>
        </w:rPr>
        <w:t xml:space="preserve">בנוסף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46A9CB62" w:rsidR="00535038" w:rsidRDefault="00750469" w:rsidP="00535038">
      <w:pPr>
        <w:pStyle w:val="a3"/>
        <w:numPr>
          <w:ilvl w:val="0"/>
          <w:numId w:val="23"/>
        </w:numPr>
        <w:bidi/>
      </w:pPr>
      <w:r>
        <w:rPr>
          <w:noProof/>
        </w:rPr>
        <w:drawing>
          <wp:anchor distT="0" distB="0" distL="114300" distR="114300" simplePos="0" relativeHeight="251673600" behindDoc="0" locked="0" layoutInCell="1" allowOverlap="1" wp14:anchorId="16F79F02" wp14:editId="64C24319">
            <wp:simplePos x="0" y="0"/>
            <wp:positionH relativeFrom="column">
              <wp:posOffset>-139624</wp:posOffset>
            </wp:positionH>
            <wp:positionV relativeFrom="paragraph">
              <wp:posOffset>505011</wp:posOffset>
            </wp:positionV>
            <wp:extent cx="6849745" cy="3810635"/>
            <wp:effectExtent l="38100" t="38100" r="103505" b="9461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49745" cy="3810635"/>
                    </a:xfrm>
                    <a:prstGeom prst="rect">
                      <a:avLst/>
                    </a:prstGeom>
                    <a:noFill/>
                    <a:ln>
                      <a:noFill/>
                    </a:ln>
                    <a:effectLst>
                      <a:outerShdw blurRad="50800" dist="38100" dir="2700000" algn="tl" rotWithShape="0">
                        <a:prstClr val="black">
                          <a:alpha val="40000"/>
                        </a:prstClr>
                      </a:outerShdw>
                    </a:effectLst>
                  </pic:spPr>
                </pic:pic>
              </a:graphicData>
            </a:graphic>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w:t>
      </w:r>
      <w:r w:rsidR="00E9043E">
        <w:rPr>
          <w:rFonts w:hint="cs"/>
          <w:rtl/>
        </w:rPr>
        <w:t xml:space="preserve"> (ממוצע על כל העומקים)</w:t>
      </w:r>
      <w:r w:rsidR="00951622">
        <w:rPr>
          <w:rFonts w:hint="cs"/>
          <w:rtl/>
        </w:rPr>
        <w:t xml:space="preserve"> כפונקציה של הלוח עליו הוא עובד</w:t>
      </w:r>
    </w:p>
    <w:p w14:paraId="7F57454D" w14:textId="34E4C016" w:rsidR="00951622" w:rsidRDefault="00951622" w:rsidP="00951622">
      <w:pPr>
        <w:bidi/>
        <w:rPr>
          <w:rtl/>
        </w:rPr>
      </w:pPr>
    </w:p>
    <w:p w14:paraId="7B4A6720" w14:textId="20B77BAC" w:rsidR="00951622" w:rsidRDefault="00D178C4" w:rsidP="00D178C4">
      <w:pPr>
        <w:pStyle w:val="a3"/>
        <w:numPr>
          <w:ilvl w:val="0"/>
          <w:numId w:val="24"/>
        </w:numPr>
        <w:bidi/>
      </w:pPr>
      <w:r>
        <w:rPr>
          <w:rFonts w:hint="cs"/>
          <w:rtl/>
        </w:rPr>
        <w:t xml:space="preserve">ניתן לראות כי ההיוריסטיקה שלנו מתגברת על ההיוריסטיקה הבסיסית בכל אחד מהלוחות למעט בלוח </w:t>
      </w:r>
      <w:proofErr w:type="spellStart"/>
      <w:r>
        <w:t>trappedClassic</w:t>
      </w:r>
      <w:proofErr w:type="spellEnd"/>
      <w:r>
        <w:rPr>
          <w:rFonts w:hint="cs"/>
          <w:rtl/>
        </w:rPr>
        <w:t xml:space="preserve"> שם אנו מקבלים תוצאה זהה ל-2 </w:t>
      </w:r>
      <w:proofErr w:type="spellStart"/>
      <w:r>
        <w:rPr>
          <w:rFonts w:hint="cs"/>
          <w:rtl/>
        </w:rPr>
        <w:t>ההיוריסטיקות</w:t>
      </w:r>
      <w:proofErr w:type="spellEnd"/>
      <w:r>
        <w:rPr>
          <w:rFonts w:hint="cs"/>
          <w:rtl/>
        </w:rPr>
        <w:t xml:space="preserve">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3A1041FD" w14:textId="6EF83023" w:rsidR="002C0AE8" w:rsidRDefault="002C0AE8" w:rsidP="002C0AE8">
      <w:pPr>
        <w:bidi/>
        <w:rPr>
          <w:rtl/>
        </w:rPr>
      </w:pPr>
    </w:p>
    <w:p w14:paraId="2807A287" w14:textId="33D3FB20" w:rsidR="00951622" w:rsidRDefault="002C0AE8" w:rsidP="00D36471">
      <w:pPr>
        <w:pStyle w:val="a3"/>
        <w:numPr>
          <w:ilvl w:val="0"/>
          <w:numId w:val="24"/>
        </w:numPr>
        <w:bidi/>
      </w:pPr>
      <w:r>
        <w:rPr>
          <w:rFonts w:hint="cs"/>
          <w:rtl/>
        </w:rPr>
        <w:t xml:space="preserve">ניתן גם להבחין שלמעט לוחות מסוימים </w:t>
      </w:r>
      <w:proofErr w:type="spellStart"/>
      <w:r>
        <w:t>MinimaxAgent</w:t>
      </w:r>
      <w:proofErr w:type="spellEnd"/>
      <w:r>
        <w:rPr>
          <w:rFonts w:hint="cs"/>
          <w:rtl/>
        </w:rPr>
        <w:t xml:space="preserve"> (וגם אלפא</w:t>
      </w:r>
      <w:r w:rsidR="00D36471">
        <w:rPr>
          <w:rFonts w:hint="cs"/>
          <w:rtl/>
        </w:rPr>
        <w:t>-</w:t>
      </w:r>
      <w:r>
        <w:rPr>
          <w:rFonts w:hint="cs"/>
          <w:rtl/>
        </w:rPr>
        <w:t xml:space="preserve">בתא שהינו זהה לו מבחינת ה- </w:t>
      </w:r>
      <w:r>
        <w:t>score</w:t>
      </w:r>
      <w:r>
        <w:rPr>
          <w:rFonts w:hint="cs"/>
          <w:rtl/>
        </w:rPr>
        <w:t>) נותן את התוצאה הטובה ביותר</w:t>
      </w:r>
      <w:r w:rsidR="00D36471">
        <w:rPr>
          <w:rFonts w:hint="cs"/>
          <w:rtl/>
        </w:rPr>
        <w:t>, דבר זה</w:t>
      </w:r>
      <w:r w:rsidR="00352368">
        <w:rPr>
          <w:rFonts w:hint="cs"/>
          <w:rtl/>
        </w:rPr>
        <w:t xml:space="preserve"> מצד אחד אינו מפתיע אותנו שכן סוכן זה "רואה שחורות" ולכן נוקט בכל אמצעי הזהירות האפשריים אך מצד שני</w:t>
      </w:r>
      <w:r w:rsidR="00D36471">
        <w:rPr>
          <w:rFonts w:hint="cs"/>
          <w:rtl/>
        </w:rPr>
        <w:t xml:space="preserve"> קצת מפתיע אותנו שכן היינו מצפים שעבור רוחות רנדומליות </w:t>
      </w:r>
      <w:proofErr w:type="spellStart"/>
      <w:r w:rsidR="00D36471">
        <w:t>RandomExpectimaxAgent</w:t>
      </w:r>
      <w:proofErr w:type="spellEnd"/>
      <w:r w:rsidR="00D36471">
        <w:rPr>
          <w:rFonts w:hint="cs"/>
          <w:rtl/>
        </w:rPr>
        <w:t xml:space="preserve"> </w:t>
      </w:r>
      <w:r w:rsidR="00352368">
        <w:rPr>
          <w:rFonts w:hint="cs"/>
          <w:rtl/>
        </w:rPr>
        <w:t xml:space="preserve">לעיטים יתעלה על </w:t>
      </w:r>
      <w:proofErr w:type="spellStart"/>
      <w:r w:rsidR="00352368">
        <w:t>MinimaxAgent</w:t>
      </w:r>
      <w:proofErr w:type="spellEnd"/>
      <w:r w:rsidR="00352368">
        <w:rPr>
          <w:rFonts w:hint="cs"/>
          <w:rtl/>
        </w:rPr>
        <w:t xml:space="preserve"> אך נראה כי במבחן התוצאה אין הדבר כך.</w:t>
      </w:r>
    </w:p>
    <w:p w14:paraId="6655C4E0" w14:textId="02B5149B" w:rsidR="00352368" w:rsidRDefault="00352368" w:rsidP="00352368">
      <w:pPr>
        <w:bidi/>
        <w:rPr>
          <w:rtl/>
        </w:rPr>
      </w:pPr>
    </w:p>
    <w:p w14:paraId="77E41E01" w14:textId="1EC9B058" w:rsidR="00352368" w:rsidRDefault="00352368" w:rsidP="00352368">
      <w:pPr>
        <w:pStyle w:val="a3"/>
        <w:numPr>
          <w:ilvl w:val="0"/>
          <w:numId w:val="24"/>
        </w:numPr>
        <w:bidi/>
        <w:rPr>
          <w:rtl/>
        </w:rPr>
      </w:pPr>
      <w:r>
        <w:rPr>
          <w:rFonts w:hint="cs"/>
          <w:rtl/>
        </w:rPr>
        <w:t xml:space="preserve">נדמה שהלוח </w:t>
      </w:r>
      <w:proofErr w:type="spellStart"/>
      <w:r>
        <w:t>contestClassic</w:t>
      </w:r>
      <w:proofErr w:type="spellEnd"/>
      <w:r>
        <w:rPr>
          <w:rFonts w:hint="cs"/>
          <w:rtl/>
        </w:rPr>
        <w:t xml:space="preserve"> מכשיל את כל הסוכנים </w:t>
      </w:r>
      <w:r w:rsidRPr="00352368">
        <w:rPr>
          <w:rFonts w:hint="cs"/>
          <w:color w:val="FF0000"/>
          <w:rtl/>
        </w:rPr>
        <w:t>(להסביר למה)</w:t>
      </w:r>
      <w:r w:rsidR="00DF1808">
        <w:rPr>
          <w:rFonts w:hint="cs"/>
          <w:color w:val="FF0000"/>
          <w:rtl/>
        </w:rPr>
        <w:t xml:space="preserve"> </w:t>
      </w:r>
      <w:r w:rsidR="00DF1808" w:rsidRPr="00DF1808">
        <w:rPr>
          <w:rFonts w:hint="cs"/>
          <w:rtl/>
        </w:rPr>
        <w:t xml:space="preserve">ושהלוח </w:t>
      </w:r>
      <w:proofErr w:type="spellStart"/>
      <w:r w:rsidR="00DF1808" w:rsidRPr="00DF1808">
        <w:t>trappedClassic</w:t>
      </w:r>
      <w:proofErr w:type="spellEnd"/>
      <w:r w:rsidR="00DF1808" w:rsidRPr="00DF1808">
        <w:rPr>
          <w:rFonts w:hint="cs"/>
          <w:rtl/>
        </w:rPr>
        <w:t xml:space="preserve"> גורם לכל הסוכנים לתת תוצאה סופית קרובה מאוד אחת </w:t>
      </w:r>
      <w:proofErr w:type="spellStart"/>
      <w:r w:rsidR="00DF1808" w:rsidRPr="00DF1808">
        <w:rPr>
          <w:rFonts w:hint="cs"/>
          <w:rtl/>
        </w:rPr>
        <w:t>לשניה</w:t>
      </w:r>
      <w:proofErr w:type="spellEnd"/>
      <w:r w:rsidR="00DF1808" w:rsidRPr="00DF1808">
        <w:rPr>
          <w:rFonts w:hint="cs"/>
          <w:rtl/>
        </w:rPr>
        <w:t xml:space="preserve"> </w:t>
      </w:r>
      <w:r w:rsidR="00DF1808">
        <w:rPr>
          <w:rFonts w:hint="cs"/>
          <w:color w:val="FF0000"/>
          <w:rtl/>
        </w:rPr>
        <w:t>(להסביר למה)</w:t>
      </w:r>
    </w:p>
    <w:p w14:paraId="6B55491B" w14:textId="77777777" w:rsidR="00BB68D6" w:rsidRDefault="00BB68D6" w:rsidP="00BB68D6">
      <w:pPr>
        <w:pStyle w:val="a3"/>
        <w:rPr>
          <w:rFonts w:hint="cs"/>
          <w:rtl/>
        </w:rPr>
      </w:pPr>
    </w:p>
    <w:p w14:paraId="4ACC47EA" w14:textId="7FD104D9" w:rsidR="00951622" w:rsidRDefault="00BB68D6" w:rsidP="00BB68D6">
      <w:pPr>
        <w:pStyle w:val="a3"/>
        <w:numPr>
          <w:ilvl w:val="0"/>
          <w:numId w:val="23"/>
        </w:numPr>
        <w:bidi/>
      </w:pPr>
      <w:r>
        <w:rPr>
          <w:rFonts w:hint="cs"/>
          <w:rtl/>
        </w:rPr>
        <w:lastRenderedPageBreak/>
        <w:t xml:space="preserve">כפי שראינו והוסבר בחלק ח' מגבלת העומק משפיע על </w:t>
      </w:r>
      <w:r w:rsidR="0028629D">
        <w:rPr>
          <w:rFonts w:hint="cs"/>
          <w:rtl/>
        </w:rPr>
        <w:t xml:space="preserve">כל הסוכנים התלויים בה, כלומר </w:t>
      </w:r>
      <w:proofErr w:type="spellStart"/>
      <w:r w:rsidR="0028629D">
        <w:t>Min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 ולכל עם היוריסטיקה טובה הוא יהיה סוכן טוב יותר.</w:t>
      </w:r>
    </w:p>
    <w:p w14:paraId="10B40387" w14:textId="12958A7C"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מיון הצמתים לפי ההיוריסטיקה ו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108A508F" w:rsidR="00941173" w:rsidRDefault="00941173" w:rsidP="00941173">
      <w:pPr>
        <w:pStyle w:val="a3"/>
        <w:bidi/>
        <w:rPr>
          <w:rtl/>
        </w:rPr>
      </w:pPr>
    </w:p>
    <w:p w14:paraId="254139F8" w14:textId="5E5D6520" w:rsidR="00941173" w:rsidRDefault="00DD3E14" w:rsidP="00941173">
      <w:pPr>
        <w:pStyle w:val="a3"/>
        <w:numPr>
          <w:ilvl w:val="0"/>
          <w:numId w:val="23"/>
        </w:numPr>
        <w:bidi/>
      </w:pPr>
      <w:r>
        <w:rPr>
          <w:noProof/>
        </w:rPr>
        <w:drawing>
          <wp:anchor distT="0" distB="0" distL="114300" distR="114300" simplePos="0" relativeHeight="251674624" behindDoc="0" locked="0" layoutInCell="1" allowOverlap="1" wp14:anchorId="3990ACC4" wp14:editId="5B016008">
            <wp:simplePos x="0" y="0"/>
            <wp:positionH relativeFrom="margin">
              <wp:align>left</wp:align>
            </wp:positionH>
            <wp:positionV relativeFrom="paragraph">
              <wp:posOffset>349596</wp:posOffset>
            </wp:positionV>
            <wp:extent cx="6855460" cy="3832860"/>
            <wp:effectExtent l="38100" t="38100" r="97790" b="9144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55460" cy="3832860"/>
                    </a:xfrm>
                    <a:prstGeom prst="rect">
                      <a:avLst/>
                    </a:prstGeom>
                    <a:noFill/>
                    <a:ln>
                      <a:noFill/>
                    </a:ln>
                    <a:effectLst>
                      <a:outerShdw blurRad="50800" dist="38100" dir="2700000" algn="tl" rotWithShape="0">
                        <a:prstClr val="black">
                          <a:alpha val="40000"/>
                        </a:prstClr>
                      </a:outerShdw>
                    </a:effectLst>
                  </pic:spPr>
                </pic:pic>
              </a:graphicData>
            </a:graphic>
          </wp:anchor>
        </w:drawing>
      </w:r>
      <w:r>
        <w:rPr>
          <w:rFonts w:hint="cs"/>
          <w:rtl/>
        </w:rPr>
        <w:t>שמנו לב כי גם ללוחות יש השפעה על משך הזמן שלוקח לסוכן לחשב את הצעד הבא.</w:t>
      </w:r>
    </w:p>
    <w:p w14:paraId="23FD566E" w14:textId="5ECE0CD0" w:rsidR="00DD3E14" w:rsidRDefault="00DD3E14" w:rsidP="00DD3E14">
      <w:pPr>
        <w:bidi/>
        <w:rPr>
          <w:rtl/>
        </w:rPr>
      </w:pPr>
    </w:p>
    <w:p w14:paraId="45CD713E" w14:textId="5A928612" w:rsidR="00DD3E14" w:rsidRDefault="00DD3E14" w:rsidP="00DD3E14">
      <w:pPr>
        <w:pStyle w:val="a3"/>
        <w:numPr>
          <w:ilvl w:val="0"/>
          <w:numId w:val="24"/>
        </w:numPr>
        <w:bidi/>
        <w:rPr>
          <w:rFonts w:hint="cs"/>
          <w:rtl/>
        </w:rPr>
      </w:pPr>
      <w:r>
        <w:rPr>
          <w:rFonts w:hint="cs"/>
          <w:rtl/>
        </w:rPr>
        <w:t xml:space="preserve">מאוד בולט לעין כי </w:t>
      </w:r>
      <w:proofErr w:type="spellStart"/>
      <w:r>
        <w:t>originalClassic</w:t>
      </w:r>
      <w:proofErr w:type="spellEnd"/>
      <w:r>
        <w:rPr>
          <w:rFonts w:hint="cs"/>
          <w:rtl/>
        </w:rPr>
        <w:t xml:space="preserve"> מגדיל את זמן חישוב צעד ממוצע בערך פי 5 </w:t>
      </w:r>
      <w:r>
        <w:rPr>
          <w:rFonts w:hint="cs"/>
          <w:rtl/>
        </w:rPr>
        <w:t xml:space="preserve">(וגם </w:t>
      </w:r>
      <w:proofErr w:type="spellStart"/>
      <w:r>
        <w:t>trickyClassic</w:t>
      </w:r>
      <w:proofErr w:type="spellEnd"/>
      <w:r>
        <w:rPr>
          <w:rFonts w:hint="cs"/>
          <w:rtl/>
        </w:rPr>
        <w:t xml:space="preserve"> אך באופן פחות משמעותי</w:t>
      </w:r>
      <w:r>
        <w:rPr>
          <w:rFonts w:hint="cs"/>
          <w:rtl/>
        </w:rPr>
        <w:t xml:space="preserve">) </w:t>
      </w:r>
      <w:r w:rsidRPr="00DD3E14">
        <w:rPr>
          <w:rFonts w:hint="cs"/>
          <w:color w:val="FF0000"/>
          <w:rtl/>
        </w:rPr>
        <w:t xml:space="preserve">(להסביר למה) </w:t>
      </w:r>
      <w:r>
        <w:rPr>
          <w:rFonts w:hint="cs"/>
          <w:rtl/>
        </w:rPr>
        <w:t xml:space="preserve">עבור </w:t>
      </w:r>
      <w:proofErr w:type="spellStart"/>
      <w:r>
        <w:t>MinimaxAgent</w:t>
      </w:r>
      <w:proofErr w:type="spellEnd"/>
      <w:r>
        <w:rPr>
          <w:rFonts w:hint="cs"/>
          <w:rtl/>
        </w:rPr>
        <w:t xml:space="preserve"> ו- </w:t>
      </w:r>
      <w:proofErr w:type="spellStart"/>
      <w:r>
        <w:t>RandomExpectimaxAgent</w:t>
      </w:r>
      <w:proofErr w:type="spellEnd"/>
      <w:r>
        <w:rPr>
          <w:rFonts w:hint="cs"/>
          <w:rtl/>
        </w:rPr>
        <w:t xml:space="preserve">, מאותן סיבות לוח זה גם פוגע בזמן החישוב של </w:t>
      </w:r>
      <w:proofErr w:type="spellStart"/>
      <w:r>
        <w:t>AlphaBetaAgent</w:t>
      </w:r>
      <w:proofErr w:type="spellEnd"/>
      <w:r>
        <w:rPr>
          <w:rFonts w:hint="cs"/>
          <w:rtl/>
        </w:rPr>
        <w:t xml:space="preserve"> בצורה מעודנת יותר.</w:t>
      </w:r>
    </w:p>
    <w:p w14:paraId="67B24577" w14:textId="23A79EC1" w:rsidR="00DD3E14" w:rsidRDefault="00DD3E14" w:rsidP="00DD3E14">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390F9594" w14:textId="1C8A296A" w:rsidR="00DD3E14" w:rsidRDefault="00DD3E14" w:rsidP="00DD3E14">
      <w:pPr>
        <w:bidi/>
        <w:rPr>
          <w:rtl/>
        </w:rPr>
      </w:pPr>
    </w:p>
    <w:p w14:paraId="22EDF671" w14:textId="629027EB" w:rsidR="00DD3E14" w:rsidRDefault="00DD3E14" w:rsidP="00DD3E14">
      <w:pPr>
        <w:bidi/>
        <w:rPr>
          <w:rtl/>
        </w:rPr>
      </w:pPr>
    </w:p>
    <w:p w14:paraId="00902AC7" w14:textId="2D98E114" w:rsidR="00DD3E14" w:rsidRDefault="00DD3E14" w:rsidP="00DD3E14">
      <w:pPr>
        <w:bidi/>
        <w:rPr>
          <w:rtl/>
        </w:rPr>
      </w:pPr>
    </w:p>
    <w:p w14:paraId="01B86949" w14:textId="4E58001C" w:rsidR="00DD3E14" w:rsidRDefault="00DD3E14" w:rsidP="00DD3E14">
      <w:pPr>
        <w:bidi/>
        <w:rPr>
          <w:rtl/>
        </w:rPr>
      </w:pPr>
    </w:p>
    <w:p w14:paraId="254D9D1C" w14:textId="31CDF852" w:rsidR="000B409E" w:rsidRDefault="000B409E" w:rsidP="000B409E">
      <w:pPr>
        <w:bidi/>
        <w:rPr>
          <w:rtl/>
        </w:rPr>
      </w:pPr>
      <w:bookmarkStart w:id="1" w:name="_GoBack"/>
      <w:bookmarkEnd w:id="1"/>
    </w:p>
    <w:p w14:paraId="7159C5FC" w14:textId="4290C881" w:rsidR="00005B8D" w:rsidRDefault="00005B8D" w:rsidP="00005B8D">
      <w:pPr>
        <w:pStyle w:val="1"/>
        <w:bidi/>
        <w:rPr>
          <w:b/>
          <w:bCs/>
          <w:rtl/>
        </w:rPr>
      </w:pPr>
      <w:r w:rsidRPr="00343C28">
        <w:rPr>
          <w:rFonts w:hint="cs"/>
          <w:b/>
          <w:bCs/>
          <w:rtl/>
        </w:rPr>
        <w:lastRenderedPageBreak/>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8B9F63" w14:textId="77777777" w:rsidR="006E3C0A" w:rsidRDefault="006E3C0A" w:rsidP="00A43C3F">
      <w:pPr>
        <w:spacing w:after="0" w:line="240" w:lineRule="auto"/>
      </w:pPr>
      <w:r>
        <w:separator/>
      </w:r>
    </w:p>
  </w:endnote>
  <w:endnote w:type="continuationSeparator" w:id="0">
    <w:p w14:paraId="26FB143F" w14:textId="77777777" w:rsidR="006E3C0A" w:rsidRDefault="006E3C0A"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270A78" w14:textId="77777777" w:rsidR="006E3C0A" w:rsidRDefault="006E3C0A" w:rsidP="00A43C3F">
      <w:pPr>
        <w:spacing w:after="0" w:line="240" w:lineRule="auto"/>
      </w:pPr>
      <w:r>
        <w:separator/>
      </w:r>
    </w:p>
  </w:footnote>
  <w:footnote w:type="continuationSeparator" w:id="0">
    <w:p w14:paraId="10CA3399" w14:textId="77777777" w:rsidR="006E3C0A" w:rsidRDefault="006E3C0A"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5"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6"/>
  </w:num>
  <w:num w:numId="4">
    <w:abstractNumId w:val="13"/>
  </w:num>
  <w:num w:numId="5">
    <w:abstractNumId w:val="7"/>
  </w:num>
  <w:num w:numId="6">
    <w:abstractNumId w:val="9"/>
  </w:num>
  <w:num w:numId="7">
    <w:abstractNumId w:val="0"/>
  </w:num>
  <w:num w:numId="8">
    <w:abstractNumId w:val="15"/>
  </w:num>
  <w:num w:numId="9">
    <w:abstractNumId w:val="22"/>
  </w:num>
  <w:num w:numId="10">
    <w:abstractNumId w:val="10"/>
  </w:num>
  <w:num w:numId="11">
    <w:abstractNumId w:val="8"/>
  </w:num>
  <w:num w:numId="12">
    <w:abstractNumId w:val="25"/>
  </w:num>
  <w:num w:numId="13">
    <w:abstractNumId w:val="5"/>
  </w:num>
  <w:num w:numId="14">
    <w:abstractNumId w:val="21"/>
  </w:num>
  <w:num w:numId="15">
    <w:abstractNumId w:val="23"/>
  </w:num>
  <w:num w:numId="16">
    <w:abstractNumId w:val="24"/>
  </w:num>
  <w:num w:numId="17">
    <w:abstractNumId w:val="2"/>
  </w:num>
  <w:num w:numId="18">
    <w:abstractNumId w:val="17"/>
  </w:num>
  <w:num w:numId="19">
    <w:abstractNumId w:val="19"/>
  </w:num>
  <w:num w:numId="20">
    <w:abstractNumId w:val="4"/>
  </w:num>
  <w:num w:numId="21">
    <w:abstractNumId w:val="3"/>
  </w:num>
  <w:num w:numId="22">
    <w:abstractNumId w:val="12"/>
  </w:num>
  <w:num w:numId="23">
    <w:abstractNumId w:val="20"/>
  </w:num>
  <w:num w:numId="24">
    <w:abstractNumId w:val="11"/>
  </w:num>
  <w:num w:numId="25">
    <w:abstractNumId w:val="1"/>
  </w:num>
  <w:num w:numId="26">
    <w:abstractNumId w:val="1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E1E69"/>
    <w:rsid w:val="000E3272"/>
    <w:rsid w:val="000E3CFC"/>
    <w:rsid w:val="00105691"/>
    <w:rsid w:val="00110B9B"/>
    <w:rsid w:val="0012670F"/>
    <w:rsid w:val="00142038"/>
    <w:rsid w:val="00153304"/>
    <w:rsid w:val="00160825"/>
    <w:rsid w:val="00171D50"/>
    <w:rsid w:val="00176862"/>
    <w:rsid w:val="0018104E"/>
    <w:rsid w:val="00184E5E"/>
    <w:rsid w:val="00187A34"/>
    <w:rsid w:val="0019295A"/>
    <w:rsid w:val="00192CC3"/>
    <w:rsid w:val="001A5982"/>
    <w:rsid w:val="001A5D11"/>
    <w:rsid w:val="001C0B17"/>
    <w:rsid w:val="001C35B0"/>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C0AE8"/>
    <w:rsid w:val="002C4C97"/>
    <w:rsid w:val="002D4F9A"/>
    <w:rsid w:val="00305EAB"/>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3545"/>
    <w:rsid w:val="008F3DE0"/>
    <w:rsid w:val="009132A2"/>
    <w:rsid w:val="00913463"/>
    <w:rsid w:val="00931CD4"/>
    <w:rsid w:val="00941173"/>
    <w:rsid w:val="00946518"/>
    <w:rsid w:val="00951622"/>
    <w:rsid w:val="00966729"/>
    <w:rsid w:val="009710A5"/>
    <w:rsid w:val="0097758A"/>
    <w:rsid w:val="00995BC5"/>
    <w:rsid w:val="00996690"/>
    <w:rsid w:val="009B2CA9"/>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B6"/>
    <w:rsid w:val="00A42412"/>
    <w:rsid w:val="00A43C3F"/>
    <w:rsid w:val="00A54D7F"/>
    <w:rsid w:val="00A67DE6"/>
    <w:rsid w:val="00A7531A"/>
    <w:rsid w:val="00A77D09"/>
    <w:rsid w:val="00A96490"/>
    <w:rsid w:val="00AB061D"/>
    <w:rsid w:val="00AB4673"/>
    <w:rsid w:val="00AB72EF"/>
    <w:rsid w:val="00AC3BFA"/>
    <w:rsid w:val="00AC7B0A"/>
    <w:rsid w:val="00AE05AE"/>
    <w:rsid w:val="00AE364B"/>
    <w:rsid w:val="00B02CC3"/>
    <w:rsid w:val="00B14E2C"/>
    <w:rsid w:val="00B35404"/>
    <w:rsid w:val="00B477DD"/>
    <w:rsid w:val="00B50F40"/>
    <w:rsid w:val="00B51100"/>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322A3"/>
    <w:rsid w:val="00C361CB"/>
    <w:rsid w:val="00C42BC3"/>
    <w:rsid w:val="00C454C8"/>
    <w:rsid w:val="00C510AE"/>
    <w:rsid w:val="00C539F9"/>
    <w:rsid w:val="00C576BB"/>
    <w:rsid w:val="00C61693"/>
    <w:rsid w:val="00C73EEB"/>
    <w:rsid w:val="00C80B0A"/>
    <w:rsid w:val="00C82142"/>
    <w:rsid w:val="00C87464"/>
    <w:rsid w:val="00C93C97"/>
    <w:rsid w:val="00C95754"/>
    <w:rsid w:val="00C97D0F"/>
    <w:rsid w:val="00CD3CA5"/>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72991"/>
    <w:rsid w:val="00D82DF7"/>
    <w:rsid w:val="00D84E65"/>
    <w:rsid w:val="00D86A41"/>
    <w:rsid w:val="00D95B8F"/>
    <w:rsid w:val="00DA2261"/>
    <w:rsid w:val="00DA3D1C"/>
    <w:rsid w:val="00DB5F63"/>
    <w:rsid w:val="00DC5506"/>
    <w:rsid w:val="00DC782C"/>
    <w:rsid w:val="00DD25AE"/>
    <w:rsid w:val="00DD3E14"/>
    <w:rsid w:val="00DD6FCC"/>
    <w:rsid w:val="00DE27AA"/>
    <w:rsid w:val="00DE5D29"/>
    <w:rsid w:val="00DF1808"/>
    <w:rsid w:val="00DF33BA"/>
    <w:rsid w:val="00E00036"/>
    <w:rsid w:val="00E30A60"/>
    <w:rsid w:val="00E360CB"/>
    <w:rsid w:val="00E42053"/>
    <w:rsid w:val="00E43666"/>
    <w:rsid w:val="00E46830"/>
    <w:rsid w:val="00E50EF3"/>
    <w:rsid w:val="00E60724"/>
    <w:rsid w:val="00E9043E"/>
    <w:rsid w:val="00E90527"/>
    <w:rsid w:val="00E94D05"/>
    <w:rsid w:val="00EA71BD"/>
    <w:rsid w:val="00EB0A80"/>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C34"/>
    <w:rsid w:val="00F9130D"/>
    <w:rsid w:val="00F921C3"/>
    <w:rsid w:val="00FA05C1"/>
    <w:rsid w:val="00FA3160"/>
    <w:rsid w:val="00FA333D"/>
    <w:rsid w:val="00FB3312"/>
    <w:rsid w:val="00FB5F38"/>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AD7EBD-7353-43E3-89C5-15EF7329B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19</TotalTime>
  <Pages>15</Pages>
  <Words>2371</Words>
  <Characters>13516</Characters>
  <Application>Microsoft Office Word</Application>
  <DocSecurity>0</DocSecurity>
  <Lines>112</Lines>
  <Paragraphs>3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5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22</cp:revision>
  <cp:lastPrinted>2018-12-02T14:56:00Z</cp:lastPrinted>
  <dcterms:created xsi:type="dcterms:W3CDTF">2017-12-01T22:23:00Z</dcterms:created>
  <dcterms:modified xsi:type="dcterms:W3CDTF">2018-12-24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